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93" r:id="rId2"/>
    <p:sldId id="794" r:id="rId3"/>
    <p:sldId id="735" r:id="rId4"/>
    <p:sldId id="724" r:id="rId5"/>
    <p:sldId id="722" r:id="rId6"/>
    <p:sldId id="795" r:id="rId7"/>
    <p:sldId id="766" r:id="rId8"/>
    <p:sldId id="781" r:id="rId9"/>
    <p:sldId id="780" r:id="rId10"/>
    <p:sldId id="798" r:id="rId11"/>
    <p:sldId id="799" r:id="rId12"/>
    <p:sldId id="769" r:id="rId13"/>
    <p:sldId id="414" r:id="rId14"/>
    <p:sldId id="415" r:id="rId15"/>
    <p:sldId id="416" r:id="rId16"/>
    <p:sldId id="773" r:id="rId17"/>
    <p:sldId id="774" r:id="rId18"/>
    <p:sldId id="776" r:id="rId19"/>
    <p:sldId id="586" r:id="rId20"/>
    <p:sldId id="788" r:id="rId21"/>
    <p:sldId id="587" r:id="rId22"/>
    <p:sldId id="787" r:id="rId23"/>
    <p:sldId id="775" r:id="rId24"/>
    <p:sldId id="784" r:id="rId25"/>
    <p:sldId id="785" r:id="rId26"/>
    <p:sldId id="786" r:id="rId27"/>
    <p:sldId id="789" r:id="rId28"/>
    <p:sldId id="588" r:id="rId29"/>
    <p:sldId id="589" r:id="rId30"/>
    <p:sldId id="790" r:id="rId31"/>
    <p:sldId id="791" r:id="rId32"/>
    <p:sldId id="613" r:id="rId33"/>
    <p:sldId id="615" r:id="rId34"/>
    <p:sldId id="616" r:id="rId35"/>
    <p:sldId id="614" r:id="rId36"/>
    <p:sldId id="617" r:id="rId37"/>
    <p:sldId id="618" r:id="rId38"/>
    <p:sldId id="590" r:id="rId39"/>
    <p:sldId id="591" r:id="rId40"/>
    <p:sldId id="619" r:id="rId41"/>
    <p:sldId id="792" r:id="rId42"/>
    <p:sldId id="592" r:id="rId43"/>
    <p:sldId id="593" r:id="rId44"/>
    <p:sldId id="594" r:id="rId45"/>
    <p:sldId id="796" r:id="rId46"/>
    <p:sldId id="797" r:id="rId47"/>
    <p:sldId id="595" r:id="rId48"/>
    <p:sldId id="596" r:id="rId49"/>
    <p:sldId id="597" r:id="rId50"/>
    <p:sldId id="598" r:id="rId51"/>
    <p:sldId id="599" r:id="rId52"/>
    <p:sldId id="600" r:id="rId53"/>
    <p:sldId id="601" r:id="rId54"/>
    <p:sldId id="602" r:id="rId55"/>
    <p:sldId id="604" r:id="rId56"/>
    <p:sldId id="605" r:id="rId57"/>
    <p:sldId id="606" r:id="rId58"/>
    <p:sldId id="607" r:id="rId59"/>
    <p:sldId id="608" r:id="rId60"/>
    <p:sldId id="620" r:id="rId61"/>
    <p:sldId id="621" r:id="rId62"/>
    <p:sldId id="609" r:id="rId63"/>
    <p:sldId id="603" r:id="rId64"/>
    <p:sldId id="610" r:id="rId65"/>
    <p:sldId id="611" r:id="rId66"/>
    <p:sldId id="622" r:id="rId67"/>
    <p:sldId id="623" r:id="rId68"/>
    <p:sldId id="628" r:id="rId69"/>
    <p:sldId id="627" r:id="rId70"/>
    <p:sldId id="624" r:id="rId71"/>
    <p:sldId id="625" r:id="rId72"/>
    <p:sldId id="626" r:id="rId73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51" d="100"/>
          <a:sy n="51" d="100"/>
        </p:scale>
        <p:origin x="37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46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6390F8-94BF-4B9B-B895-1F8878BAA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2977"/>
            <a:ext cx="11887200" cy="715876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101292-9A0A-42EE-A590-266EEA3EB220}"/>
              </a:ext>
            </a:extLst>
          </p:cNvPr>
          <p:cNvSpPr/>
          <p:nvPr/>
        </p:nvSpPr>
        <p:spPr>
          <a:xfrm>
            <a:off x="4396635" y="582553"/>
            <a:ext cx="45532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Typos on LS Quiz 5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</a:rPr>
              <a:t>Due Mar 24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FE5AF4-D88C-4512-B0D9-694CF6914F36}"/>
              </a:ext>
            </a:extLst>
          </p:cNvPr>
          <p:cNvSpPr txBox="1"/>
          <p:nvPr/>
        </p:nvSpPr>
        <p:spPr>
          <a:xfrm>
            <a:off x="5185775" y="4496844"/>
            <a:ext cx="6319381" cy="255454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4000" dirty="0"/>
              <a:t>See course announcement for pdf showing typos </a:t>
            </a:r>
          </a:p>
          <a:p>
            <a:r>
              <a:rPr lang="en-US" sz="4000" b="1" dirty="0">
                <a:solidFill>
                  <a:srgbClr val="FFFF00"/>
                </a:solidFill>
              </a:rPr>
              <a:t>plus a nicer multiple choice review with answers.</a:t>
            </a:r>
          </a:p>
        </p:txBody>
      </p:sp>
    </p:spTree>
    <p:extLst>
      <p:ext uri="{BB962C8B-B14F-4D97-AF65-F5344CB8AC3E}">
        <p14:creationId xmlns:p14="http://schemas.microsoft.com/office/powerpoint/2010/main" val="2989472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1338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8615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5842"/>
              </p:ext>
            </p:extLst>
          </p:nvPr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495300" imgH="165100" progId="Equation.DSMT4">
                  <p:embed/>
                </p:oleObj>
              </mc:Choice>
              <mc:Fallback>
                <p:oleObj name="Equation" r:id="rId3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2928"/>
              </p:ext>
            </p:extLst>
          </p:nvPr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368300" imgH="165100" progId="Equation.DSMT4">
                  <p:embed/>
                </p:oleObj>
              </mc:Choice>
              <mc:Fallback>
                <p:oleObj name="Equation" r:id="rId3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06349"/>
              </p:ext>
            </p:extLst>
          </p:nvPr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3" imgW="393700" imgH="165100" progId="Equation.DSMT4">
                  <p:embed/>
                </p:oleObj>
              </mc:Choice>
              <mc:Fallback>
                <p:oleObj name="Equation" r:id="rId3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048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688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2741"/>
          <a:stretch/>
        </p:blipFill>
        <p:spPr>
          <a:xfrm>
            <a:off x="1" y="0"/>
            <a:ext cx="10540652" cy="219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EF710EC-56DC-4516-829A-7008575F37A7}"/>
              </a:ext>
            </a:extLst>
          </p:cNvPr>
          <p:cNvSpPr/>
          <p:nvPr/>
        </p:nvSpPr>
        <p:spPr>
          <a:xfrm>
            <a:off x="5260932" y="6256751"/>
            <a:ext cx="4672208" cy="8267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664F2-196A-490B-81F8-E754AB5B6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311" y="0"/>
            <a:ext cx="10298577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164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80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0540652" cy="465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624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70" b="71103"/>
          <a:stretch/>
        </p:blipFill>
        <p:spPr>
          <a:xfrm>
            <a:off x="156575" y="0"/>
            <a:ext cx="9218460" cy="1033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440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3972"/>
          <a:stretch/>
        </p:blipFill>
        <p:spPr>
          <a:xfrm>
            <a:off x="-74945" y="0"/>
            <a:ext cx="9419149" cy="2022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938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5447"/>
          <a:stretch/>
        </p:blipFill>
        <p:spPr>
          <a:xfrm>
            <a:off x="-74945" y="0"/>
            <a:ext cx="9419149" cy="42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775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4945" y="0"/>
            <a:ext cx="9419149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9056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75035" cy="3576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1675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259702" y="511728"/>
            <a:ext cx="7370148" cy="48865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B2292B-0104-4036-8565-349115799D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93" y="4370663"/>
            <a:ext cx="5164164" cy="337656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8DF67A8-F31E-4EB7-BB64-765A430A3BB1}"/>
              </a:ext>
            </a:extLst>
          </p:cNvPr>
          <p:cNvSpPr/>
          <p:nvPr/>
        </p:nvSpPr>
        <p:spPr>
          <a:xfrm>
            <a:off x="49072" y="287211"/>
            <a:ext cx="555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LMRoman17-Regular-Identity-H"/>
              </a:rPr>
              <a:t>In special cases, you can use the unit circle.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582460" y="1321496"/>
            <a:ext cx="3225452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36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36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36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8AE6F8-E26A-460E-BCB9-0C04005E8D2A}"/>
              </a:ext>
            </a:extLst>
          </p:cNvPr>
          <p:cNvSpPr/>
          <p:nvPr/>
        </p:nvSpPr>
        <p:spPr>
          <a:xfrm>
            <a:off x="543513" y="2953900"/>
            <a:ext cx="34830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We will also solve</a:t>
            </a:r>
          </a:p>
          <a:p>
            <a:pPr algn="ctr"/>
            <a:r>
              <a:rPr lang="en-US" sz="3600" dirty="0" err="1">
                <a:solidFill>
                  <a:srgbClr val="FFFF00"/>
                </a:solidFill>
              </a:rPr>
              <a:t>r</a:t>
            </a:r>
            <a:r>
              <a:rPr lang="en-US" sz="3600" baseline="30000" dirty="0" err="1">
                <a:solidFill>
                  <a:srgbClr val="FFFF00"/>
                </a:solidFill>
              </a:rPr>
              <a:t>n</a:t>
            </a:r>
            <a:r>
              <a:rPr lang="en-US" sz="3600" dirty="0">
                <a:solidFill>
                  <a:srgbClr val="FFFF00"/>
                </a:solidFill>
              </a:rPr>
              <a:t> = -1</a:t>
            </a:r>
          </a:p>
        </p:txBody>
      </p:sp>
    </p:spTree>
    <p:extLst>
      <p:ext uri="{BB962C8B-B14F-4D97-AF65-F5344CB8AC3E}">
        <p14:creationId xmlns:p14="http://schemas.microsoft.com/office/powerpoint/2010/main" val="718288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53" b="76077"/>
          <a:stretch/>
        </p:blipFill>
        <p:spPr>
          <a:xfrm>
            <a:off x="125260" y="13402"/>
            <a:ext cx="11761940" cy="185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412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49" b="62573"/>
          <a:stretch/>
        </p:blipFill>
        <p:spPr>
          <a:xfrm>
            <a:off x="231732" y="13402"/>
            <a:ext cx="11655468" cy="289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9548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892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495" b="46453"/>
          <a:stretch/>
        </p:blipFill>
        <p:spPr>
          <a:xfrm>
            <a:off x="92279" y="75500"/>
            <a:ext cx="11887200" cy="21727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393926" y="2390862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1365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439" b="30748"/>
          <a:stretch/>
        </p:blipFill>
        <p:spPr>
          <a:xfrm>
            <a:off x="134224" y="763399"/>
            <a:ext cx="11887200" cy="12247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81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69" b="17101"/>
          <a:stretch/>
        </p:blipFill>
        <p:spPr>
          <a:xfrm>
            <a:off x="134224" y="729841"/>
            <a:ext cx="11887200" cy="114090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206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4198" b="3752"/>
          <a:stretch/>
        </p:blipFill>
        <p:spPr>
          <a:xfrm>
            <a:off x="134224" y="838897"/>
            <a:ext cx="11887200" cy="9332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896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2306972" y="1242052"/>
            <a:ext cx="9457102" cy="62702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306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995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D741F2-AFC4-482B-9FD1-2AFAF70B0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0551"/>
            <a:ext cx="11887200" cy="56179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88B98-5912-4154-9B9A-B125BE0AA3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-110962" y="4772520"/>
            <a:ext cx="4347402" cy="288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5704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6704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6B33FC-8156-41F3-9337-5A950064B5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259702" y="2592200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385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6B33FC-8156-41F3-9337-5A950064B5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259702" y="2592200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5707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2327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691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6959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06724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54313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6F0440-E760-4E26-AB8F-FC6D89E5E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7827"/>
            <a:ext cx="11887200" cy="681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767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B07C87-44E1-4974-8E8A-EEF6600C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9837"/>
            <a:ext cx="11887200" cy="5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800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E2194-33B4-4C55-B93E-01AF6F5D0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2620"/>
            <a:ext cx="11887200" cy="4547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12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−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+ 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(0) = 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1140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2823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7100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90503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58500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D737CF3-7D30-46DE-A89A-06853230E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48" y="147153"/>
            <a:ext cx="11501306" cy="463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1094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79ADBB-1BD2-4D81-BCC0-2006FBEA2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696"/>
            <a:ext cx="11887200" cy="686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6974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D1BF9C-DDF4-4618-8DDA-5AF51FF87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976"/>
            <a:ext cx="11887200" cy="569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696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58F76E-EF08-47FD-9D69-31A287B5C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8581"/>
            <a:ext cx="11887200" cy="443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2032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450"/>
          <a:stretch/>
        </p:blipFill>
        <p:spPr>
          <a:xfrm>
            <a:off x="0" y="92278"/>
            <a:ext cx="12150224" cy="65769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11249638" y="4504890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795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141"/>
          <a:stretch/>
        </p:blipFill>
        <p:spPr>
          <a:xfrm>
            <a:off x="16384" y="899719"/>
            <a:ext cx="11921150" cy="39281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 flipH="1">
            <a:off x="9924176" y="3271707"/>
            <a:ext cx="1593908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11074866" y="2375485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86341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486" y="0"/>
            <a:ext cx="8694228" cy="7772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9630561" y="3154261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9673904" y="5924029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064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151CC4-FC0F-4C8E-A8AA-A0FEFB7D2F79}"/>
              </a:ext>
            </a:extLst>
          </p:cNvPr>
          <p:cNvSpPr/>
          <p:nvPr/>
        </p:nvSpPr>
        <p:spPr>
          <a:xfrm>
            <a:off x="419449" y="400224"/>
            <a:ext cx="8328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CMR10"/>
              </a:rPr>
              <a:t>Linear Independence and the Wronskian</a:t>
            </a:r>
          </a:p>
        </p:txBody>
      </p:sp>
    </p:spTree>
    <p:extLst>
      <p:ext uri="{BB962C8B-B14F-4D97-AF65-F5344CB8AC3E}">
        <p14:creationId xmlns:p14="http://schemas.microsoft.com/office/powerpoint/2010/main" val="30151047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4011C9-D71F-4732-A60F-FFE28ADE6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81" y="0"/>
            <a:ext cx="1111963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7468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045772-7A45-4B92-BBC9-0BB647DC9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911"/>
            <a:ext cx="11887200" cy="6958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2242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652412-AFEA-4524-9348-20265BF96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1690"/>
            <a:ext cx="11887200" cy="488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76015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0059"/>
          <a:stretch/>
        </p:blipFill>
        <p:spPr>
          <a:xfrm>
            <a:off x="68279" y="201336"/>
            <a:ext cx="11862819" cy="709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702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276"/>
          <a:stretch/>
        </p:blipFill>
        <p:spPr>
          <a:xfrm>
            <a:off x="68279" y="201336"/>
            <a:ext cx="11862819" cy="13925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AD39F5-83B3-4172-B43D-118CD70EA9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 r="33901"/>
          <a:stretch/>
        </p:blipFill>
        <p:spPr>
          <a:xfrm>
            <a:off x="709991" y="1933662"/>
            <a:ext cx="9758452" cy="390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451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7884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42611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48941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419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170</TotalTime>
  <Words>298</Words>
  <Application>Microsoft Office PowerPoint</Application>
  <PresentationFormat>Custom</PresentationFormat>
  <Paragraphs>30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1" baseType="lpstr">
      <vt:lpstr>Arial</vt:lpstr>
      <vt:lpstr>Calibri</vt:lpstr>
      <vt:lpstr>Calibri Light</vt:lpstr>
      <vt:lpstr>Cambria Math</vt:lpstr>
      <vt:lpstr>CMR10</vt:lpstr>
      <vt:lpstr>LMRoman17-Regular-Identity-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</cp:lastModifiedBy>
  <cp:revision>241</cp:revision>
  <dcterms:created xsi:type="dcterms:W3CDTF">2020-09-07T00:11:40Z</dcterms:created>
  <dcterms:modified xsi:type="dcterms:W3CDTF">2021-03-22T18:24:53Z</dcterms:modified>
</cp:coreProperties>
</file>